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563" r:id="rId2"/>
    <p:sldId id="258" r:id="rId3"/>
    <p:sldId id="400" r:id="rId4"/>
    <p:sldId id="401" r:id="rId5"/>
    <p:sldId id="402" r:id="rId6"/>
    <p:sldId id="403" r:id="rId7"/>
    <p:sldId id="404" r:id="rId8"/>
    <p:sldId id="405" r:id="rId9"/>
    <p:sldId id="406" r:id="rId10"/>
    <p:sldId id="407" r:id="rId11"/>
    <p:sldId id="408" r:id="rId12"/>
    <p:sldId id="410" r:id="rId13"/>
    <p:sldId id="411" r:id="rId14"/>
    <p:sldId id="412" r:id="rId15"/>
    <p:sldId id="415" r:id="rId16"/>
    <p:sldId id="417" r:id="rId17"/>
    <p:sldId id="418" r:id="rId18"/>
    <p:sldId id="423" r:id="rId19"/>
    <p:sldId id="424" r:id="rId20"/>
    <p:sldId id="425" r:id="rId21"/>
    <p:sldId id="416" r:id="rId22"/>
    <p:sldId id="426" r:id="rId23"/>
    <p:sldId id="432" r:id="rId24"/>
    <p:sldId id="433" r:id="rId25"/>
    <p:sldId id="399" r:id="rId26"/>
    <p:sldId id="266" r:id="rId2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89538" autoAdjust="0"/>
  </p:normalViewPr>
  <p:slideViewPr>
    <p:cSldViewPr snapToGrid="0">
      <p:cViewPr varScale="1">
        <p:scale>
          <a:sx n="100" d="100"/>
          <a:sy n="100" d="100"/>
        </p:scale>
        <p:origin x="1000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A9190B-529A-4F21-BA7F-172E9B5B1B16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D656EC9-A7A8-49A7-BB88-956F404060F4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0656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indent="-228600">
              <a:buAutoNum type="arabicPeriod"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Электромагнитные </a:t>
            </a:r>
          </a:p>
          <a:p>
            <a:pPr marL="228600" indent="-228600">
              <a:buAutoNum type="arabicPeriod"/>
            </a:pPr>
            <a:r>
              <a:rPr lang="ru-RU" sz="120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Генераторная </a:t>
            </a:r>
          </a:p>
          <a:p>
            <a:pPr marL="228600" indent="-228600">
              <a:buAutoNum type="arabicPeriod"/>
            </a:pPr>
            <a:r>
              <a:rPr lang="ru-RU" sz="12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Обратное преобразование Фурье 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D656EC9-A7A8-49A7-BB88-956F404060F4}" type="slidenum">
              <a:rPr lang="ru-RU" smtClean="0"/>
              <a:t>2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89010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10385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98984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05291505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376765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Цитата карточки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546727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Истина или лож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114746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032996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287298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55025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66841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7186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06089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3111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93661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14308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09367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1751C6-874F-468C-85C4-C1ABAB00C3C2}" type="datetimeFigureOut">
              <a:rPr lang="ru-RU" smtClean="0"/>
              <a:t>12.10.2022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789B322-4C73-4D94-A5ED-277ECA84B40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13579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g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17D9DA77-0B59-EC2F-1AD9-E9E7DCD214BC}"/>
              </a:ext>
            </a:extLst>
          </p:cNvPr>
          <p:cNvSpPr txBox="1"/>
          <p:nvPr/>
        </p:nvSpPr>
        <p:spPr>
          <a:xfrm>
            <a:off x="696322" y="2829735"/>
            <a:ext cx="956679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сигналов. Преобразование Фурье, вейвлеты</a:t>
            </a:r>
            <a:endParaRPr lang="ru-KZ" sz="2800" b="1" dirty="0"/>
          </a:p>
        </p:txBody>
      </p:sp>
      <p:pic>
        <p:nvPicPr>
          <p:cNvPr id="1026" name="Picture 2" descr="Ену логотип (65 фото) » Рисунки для срисовки и не только">
            <a:extLst>
              <a:ext uri="{FF2B5EF4-FFF2-40B4-BE49-F238E27FC236}">
                <a16:creationId xmlns:a16="http://schemas.microsoft.com/office/drawing/2014/main" id="{EAD67B5D-D455-532B-A668-9EF97EB52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1222" y="150124"/>
            <a:ext cx="3077838" cy="21801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77598AB-1897-D9BE-E5EE-775FC0E167C5}"/>
              </a:ext>
            </a:extLst>
          </p:cNvPr>
          <p:cNvSpPr txBox="1"/>
          <p:nvPr/>
        </p:nvSpPr>
        <p:spPr>
          <a:xfrm>
            <a:off x="696322" y="4940490"/>
            <a:ext cx="4599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KZ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каков Казизат Такуадинович</a:t>
            </a:r>
          </a:p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.ф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ru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.н., профессор </a:t>
            </a:r>
          </a:p>
          <a:p>
            <a:r>
              <a:rPr lang="ru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вразийского национального университета </a:t>
            </a:r>
          </a:p>
          <a:p>
            <a:r>
              <a:rPr lang="ru-KZ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ни Л.Н. Гумилева</a:t>
            </a:r>
          </a:p>
        </p:txBody>
      </p:sp>
    </p:spTree>
    <p:extLst>
      <p:ext uri="{BB962C8B-B14F-4D97-AF65-F5344CB8AC3E}">
        <p14:creationId xmlns:p14="http://schemas.microsoft.com/office/powerpoint/2010/main" val="19397615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1. Функции разложения в ряд Фурье</a:t>
            </a:r>
          </a:p>
        </p:txBody>
      </p:sp>
      <p:pic>
        <p:nvPicPr>
          <p:cNvPr id="6" name="Рисунок 5" descr="http://digteh.ru/dsp/DFT/01.g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2820" y="1235513"/>
            <a:ext cx="3902595" cy="514237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9413758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ектр сигнала показан на рисунке 2.  </a:t>
            </a: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2. Спектр функции x(t) при анализе на ограниченном интервале времени</a:t>
            </a:r>
          </a:p>
        </p:txBody>
      </p:sp>
      <p:pic>
        <p:nvPicPr>
          <p:cNvPr id="6" name="Рисунок 5" descr="http://digteh.ru/dsp/DFT/02.gif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338" y="2555056"/>
            <a:ext cx="7164466" cy="289489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7330461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оцедура выполнения цифровой фильтраци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ьшинство фильтров работают не с самим сигналом, а с его спектром. Если вычислить спектр сигнала, удалить из него (или существенно уменьшить) определенные частоты, а затем выполнить обратное преобразование Фурье, то результатом будет фильтрованный сигнал. Эта процедура производится в тех случаях, когда частотный спектр помехи или шума занимают на оси частот интервал, отличный или лишь частично перекрывающийся с частотным диапазоном сигнала.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 рисунке 3 приведен график модуля спектра трассы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олученное БПФ.</a:t>
            </a:r>
          </a:p>
        </p:txBody>
      </p:sp>
    </p:spTree>
    <p:extLst>
      <p:ext uri="{BB962C8B-B14F-4D97-AF65-F5344CB8AC3E}">
        <p14:creationId xmlns:p14="http://schemas.microsoft.com/office/powerpoint/2010/main" val="30636534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оцедура выполнения цифровой фильтраци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ctr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3. График модуля спектра трассы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Рисунок 5" descr="Новый рисунок (1)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2115" y="1955561"/>
            <a:ext cx="7942911" cy="36207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92502430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оцедура выполнения цифровой фильтраци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енный комплексный спектр трассы умножается на комплексный спектр фильтра и результат подвергается обратному преобразованию Фурье. На рисунке 4 представлен график фильтрованный трассы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4. График фильтрованный трассы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6" name="Рисунок 5" descr="J:\_Сабактар 2016 2\Проект 2016\Статья\16 05\Баттерворд 2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0496" y="3294095"/>
            <a:ext cx="7166150" cy="243214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654243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ая область применения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ных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еобразований – анализ и обработка сигналов и функций, нестационарных во времени или неоднородных в пространстве</a:t>
            </a:r>
            <a:r>
              <a:rPr lang="ru-RU" sz="2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По 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авнению с разложением сигналов на ряды Фурье вейвлеты способны с гораздо более высокой точностью представлять локальные особенности сигналов.</a:t>
            </a:r>
          </a:p>
        </p:txBody>
      </p:sp>
    </p:spTree>
    <p:extLst>
      <p:ext uri="{BB962C8B-B14F-4D97-AF65-F5344CB8AC3E}">
        <p14:creationId xmlns:p14="http://schemas.microsoft.com/office/powerpoint/2010/main" val="178249582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ктом исследования является медный кабель закопанная на глубине 122 см. Результатом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радиолокационного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бследования является набор одиночных трасс (сигналов), зарегистрированных приемной антенной при каждом положении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радара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а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канирования кабеля получена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рададаром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Лоза, см. Рисунок 5. Трасса этой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бработана пакетом 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veletToolbox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истемы численно-математического моделирования </a:t>
            </a:r>
            <a:r>
              <a:rPr lang="ru-RU" sz="2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tLab</a:t>
            </a:r>
            <a:r>
              <a:rPr lang="ru-RU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80849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5.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а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график трассы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3330" y="1689057"/>
            <a:ext cx="4560481" cy="46268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81231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ru-RU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ботка трассы </a:t>
            </a:r>
            <a:r>
              <a:rPr lang="ru-RU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Хаара</a:t>
            </a:r>
          </a:p>
          <a:p>
            <a:pPr marL="0" indent="0" algn="just">
              <a:spcBef>
                <a:spcPts val="0"/>
              </a:spcBef>
              <a:buNone/>
            </a:pPr>
            <a:endParaRPr lang="ru-RU" sz="24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озможно многократное применение вейвлет- обработки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радиолокационного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игнала, что приводит к увеличению детализации исходного сигнала вплоть до частоты самого вейвлета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зультаты преобразования трассы вейвлетами Хаара представлены на рисунке 6. </a:t>
            </a:r>
          </a:p>
          <a:p>
            <a:pPr marL="0" indent="0" algn="just">
              <a:spcBef>
                <a:spcPts val="0"/>
              </a:spcBef>
              <a:buNone/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370685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6. Результаты обработки трассы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Хаара</a:t>
            </a:r>
          </a:p>
        </p:txBody>
      </p:sp>
      <p:pic>
        <p:nvPicPr>
          <p:cNvPr id="6" name="Рисунок 5" descr="J:\_Сабактар 2015 2\Проект\Аннот отчет 08 06\Рис\Хаар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8182" y="1540042"/>
            <a:ext cx="6430778" cy="47679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1142941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сигналов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лектромагнитные импульсы, возникающие в результате возбуждения передающей антенны генератором наносекундных импульсов, распространяются в зондируемой среде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емная антенна принимает данные сигналы, преобразует электромагнитный отклик в электрический сигнал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ученный сигнал оцифровывается и передается в блок цифровой обработки (возможно компьютер), где проводится первичная обработка сигнала, запись во встроенную память для последующей обработки и визуализации.</a:t>
            </a:r>
          </a:p>
        </p:txBody>
      </p:sp>
    </p:spTree>
    <p:extLst>
      <p:ext uri="{BB962C8B-B14F-4D97-AF65-F5344CB8AC3E}">
        <p14:creationId xmlns:p14="http://schemas.microsoft.com/office/powerpoint/2010/main" val="231898004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скретное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преобразование может использоваться для простого и быстрого удаления шума с зашумлённого сигнала. Если оставить только ограниченное число наиболее высоких коэффициентов спектра дискретного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преобразования, и проведём обратное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преобразование (с тем же базисом) мы можем получить сигнал очищенный от шума(рисунок 7).</a:t>
            </a:r>
          </a:p>
        </p:txBody>
      </p:sp>
    </p:spTree>
    <p:extLst>
      <p:ext uri="{BB962C8B-B14F-4D97-AF65-F5344CB8AC3E}">
        <p14:creationId xmlns:p14="http://schemas.microsoft.com/office/powerpoint/2010/main" val="60657638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7. Трасса очищенная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Хаара</a:t>
            </a:r>
          </a:p>
        </p:txBody>
      </p:sp>
      <p:pic>
        <p:nvPicPr>
          <p:cNvPr id="6" name="Рисунок 5" descr="J:\_Сабактар 2015 2\Проект\Аннот отчет 08 06\Рис\Хаар очищенный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1534" y="2122850"/>
            <a:ext cx="5744073" cy="298025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8114616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ru-RU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ботка трассы </a:t>
            </a:r>
            <a:r>
              <a:rPr lang="ru-RU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b="1" i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еши</a:t>
            </a:r>
            <a:endParaRPr lang="ru-RU" sz="24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ы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ешине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меют аналитического выражения и определяются только фильтрами. В практических приложениях используются детализирующие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ru-RU" sz="240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аппроксимирующие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ru-RU" sz="2400" baseline="-25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коэффициенты, без вычисления конкретной формы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ов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зультаты преобразования и очищения трассы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еши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едставлены на рисунках 8, 9.</a:t>
            </a:r>
          </a:p>
        </p:txBody>
      </p:sp>
    </p:spTree>
    <p:extLst>
      <p:ext uri="{BB962C8B-B14F-4D97-AF65-F5344CB8AC3E}">
        <p14:creationId xmlns:p14="http://schemas.microsoft.com/office/powerpoint/2010/main" val="192932282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8. Результаты обработки трассы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еши</a:t>
            </a: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7" name="Рисунок 6" descr="J:\_Сабактар 2015 2\Проект\Аннот отчет 08 06\Рис\Добеши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942" y="1697732"/>
            <a:ext cx="7373257" cy="458051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1520820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радарограммы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b="1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преобразованиями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ctr">
              <a:spcBef>
                <a:spcPts val="0"/>
              </a:spcBef>
              <a:buNone/>
            </a:pP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ис. 9. Трасса очищенная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ами</a:t>
            </a:r>
            <a:r>
              <a:rPr lang="ru-RU" sz="2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еши</a:t>
            </a:r>
            <a:endParaRPr lang="ru-RU" sz="20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 descr="J:\_Сабактар 2015 2\Проект\Аннот отчет 08 06\Рис\Добеши очищенный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531" y="1861863"/>
            <a:ext cx="7140080" cy="398739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803499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зорные вопросы. 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97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ие импульсы, возникающие в результате возбуждения передающей антенны генератором наносекундных импульсов, распространяются в зондируемой среде?</a:t>
            </a:r>
          </a:p>
          <a:p>
            <a:pPr marL="0" indent="5397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ая часть прибора обеспечивает возбуждение зондирующих импульсов в генераторной антенне на различных частотах?</a:t>
            </a:r>
          </a:p>
          <a:p>
            <a:pPr marL="0" indent="5397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ое преобразование позволяет определить соответствующий сигнал во временной области при известной частотной характеристики сигнала?</a:t>
            </a: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04365" y="4416921"/>
            <a:ext cx="2441080" cy="244108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0694584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0" y="3132200"/>
            <a:ext cx="10737918" cy="2493818"/>
          </a:xfrm>
        </p:spPr>
        <p:txBody>
          <a:bodyPr>
            <a:normAutofit/>
          </a:bodyPr>
          <a:lstStyle/>
          <a:p>
            <a:pPr algn="ctr"/>
            <a:r>
              <a:rPr lang="ru-RU" sz="4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БЛАГОДАРЮ ЗА ВНИМАНИЕ!</a:t>
            </a:r>
          </a:p>
        </p:txBody>
      </p:sp>
    </p:spTree>
    <p:extLst>
      <p:ext uri="{BB962C8B-B14F-4D97-AF65-F5344CB8AC3E}">
        <p14:creationId xmlns:p14="http://schemas.microsoft.com/office/powerpoint/2010/main" val="1719947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сигналов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нераторная часть прибора обеспечивает возбуждение зондирующих импульсов в генераторной антенне на различных частотах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мерительная часть прибора обеспечивает регистрацию отраженных волн с приемной антенны, автоматическую временную регулировку усиления, стробирование и оцифровку сигнала.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решения прикладных задач необходимо иметь зависимость амплитуды сигнала от глубины его отражения, а исходная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а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выражает зависимость амплитуды сигнала от времени отражения. Затем необходимо избавиться от различных помех, скрывающих полезный сигнал.</a:t>
            </a:r>
          </a:p>
        </p:txBody>
      </p:sp>
    </p:spTree>
    <p:extLst>
      <p:ext uri="{BB962C8B-B14F-4D97-AF65-F5344CB8AC3E}">
        <p14:creationId xmlns:p14="http://schemas.microsoft.com/office/powerpoint/2010/main" val="369989710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Обработка сигналов</a:t>
            </a:r>
            <a:r>
              <a:rPr lang="en-US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ru-RU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этой целью рассматриваются алгоритмы снижения уровня шума в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дарограмме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 использованием различных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ов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Использовались: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Хаара и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ы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беши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- порядка. Основная область применения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ных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еобразований – анализ и обработка сигналов и функций, нестационарных во времени и неоднородных в пространстве. Результаты анализа должны содержать частотную характеристику сигнала распределение энергии сигнала по частотным составляющим. По сравнению с разложением сигналов на ряды Фурье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ейвлеты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пособны с более высокой точностью представлять локальные особенности сигналов.</a:t>
            </a:r>
          </a:p>
        </p:txBody>
      </p:sp>
    </p:spTree>
    <p:extLst>
      <p:ext uri="{BB962C8B-B14F-4D97-AF65-F5344CB8AC3E}">
        <p14:creationId xmlns:p14="http://schemas.microsoft.com/office/powerpoint/2010/main" val="17891533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 – это разложение функций на синусоиды. Если рассмотреть, то преобразование Фурье позволяет сопоставить сигналу, заданному во временной области, его эквивалентное представление в частотной области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тное преобразование Фурье позволяет определить соответствующий сигнал во временной области при известной частотной характеристики сигнала.</a:t>
            </a:r>
          </a:p>
        </p:txBody>
      </p:sp>
    </p:spTree>
    <p:extLst>
      <p:ext uri="{BB962C8B-B14F-4D97-AF65-F5344CB8AC3E}">
        <p14:creationId xmlns:p14="http://schemas.microsoft.com/office/powerpoint/2010/main" val="92177309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ru-RU" sz="2400" b="1" i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скретное преобразование Фурье (ДПФ)</a:t>
            </a:r>
          </a:p>
          <a:p>
            <a:pPr marL="0" indent="0" algn="just">
              <a:spcBef>
                <a:spcPts val="0"/>
              </a:spcBef>
              <a:buNone/>
            </a:pPr>
            <a:endParaRPr lang="ru-RU" sz="2400" b="1" i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преобразования сигналов в частотную область применяется прямое преобразование Фурье: </a:t>
            </a:r>
          </a:p>
          <a:p>
            <a:pPr marL="0" indent="0" algn="r">
              <a:spcBef>
                <a:spcPts val="0"/>
              </a:spcBef>
              <a:buNone/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spcBef>
                <a:spcPts val="0"/>
              </a:spcBef>
              <a:buNone/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5551834"/>
              </p:ext>
            </p:extLst>
          </p:nvPr>
        </p:nvGraphicFramePr>
        <p:xfrm>
          <a:off x="3911444" y="4758492"/>
          <a:ext cx="2244253" cy="847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6016" imgH="485657" progId="Equation.DSMT4">
                  <p:embed/>
                </p:oleObj>
              </mc:Choice>
              <mc:Fallback>
                <p:oleObj name="Equation" r:id="rId2" imgW="1286016" imgH="485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11444" y="4758492"/>
                        <a:ext cx="2244253" cy="847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332452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гнал, представленный в частотной области можно снова перевести во временное представление при помощи обратного преобразования Фурье. Обобщенная формула обратного преобразования Фурье: </a:t>
            </a:r>
          </a:p>
          <a:p>
            <a:pPr marL="0" indent="0" algn="r">
              <a:spcBef>
                <a:spcPts val="0"/>
              </a:spcBef>
              <a:buNone/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r">
              <a:spcBef>
                <a:spcPts val="0"/>
              </a:spcBef>
              <a:buNone/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5837" y="3651827"/>
            <a:ext cx="2572109" cy="895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671960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формуле (2) используется интегрирование по времени от минус бесконечности до бесконечности. В реальных условиях мы можем провести интегрирование от данного момента времени, который мы можем обозначить за 0, до момента времени T. Формула прямого преобразования Фурье преобразована к следующему виду: </a:t>
            </a:r>
          </a:p>
          <a:p>
            <a:pPr marL="0" indent="0" algn="r">
              <a:spcBef>
                <a:spcPts val="0"/>
              </a:spcBef>
              <a:buNone/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</a:t>
            </a:r>
          </a:p>
          <a:p>
            <a:pPr marL="0" indent="0" algn="r">
              <a:spcBef>
                <a:spcPts val="0"/>
              </a:spcBef>
              <a:buNone/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 результате существенно меняются свойства преобразования Фурье. Спектр сигнала вместо непрерывной функции становится дискретным рядом значений. Минимальный частота и шаг частотных значений спектра сигнала становится: </a:t>
            </a:r>
          </a:p>
          <a:p>
            <a:pPr marL="0" indent="533400" algn="just">
              <a:spcBef>
                <a:spcPts val="0"/>
              </a:spcBef>
            </a:pPr>
            <a:endParaRPr lang="ru-RU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26665" y="3807633"/>
            <a:ext cx="1813809" cy="62423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75838" y="6092565"/>
            <a:ext cx="2915461" cy="6068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328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618341" y="272716"/>
            <a:ext cx="8830460" cy="1267326"/>
          </a:xfrm>
        </p:spPr>
        <p:txBody>
          <a:bodyPr>
            <a:noAutofit/>
          </a:bodyPr>
          <a:lstStyle/>
          <a:p>
            <a:pPr algn="ctr"/>
            <a:r>
              <a:rPr lang="ru-RU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Преобразование Фурье.</a:t>
            </a:r>
          </a:p>
        </p:txBody>
      </p:sp>
      <p:sp>
        <p:nvSpPr>
          <p:cNvPr id="5" name="Объект 2"/>
          <p:cNvSpPr>
            <a:spLocks noGrp="1"/>
          </p:cNvSpPr>
          <p:nvPr>
            <p:ph idx="1"/>
          </p:nvPr>
        </p:nvSpPr>
        <p:spPr>
          <a:xfrm>
            <a:off x="618341" y="1540042"/>
            <a:ext cx="9027103" cy="4924926"/>
          </a:xfrm>
        </p:spPr>
        <p:txBody>
          <a:bodyPr>
            <a:noAutofit/>
          </a:bodyPr>
          <a:lstStyle/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лько функции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n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4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</a:t>
            </a: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 частотами k/T будут взаимно ортогональны, а это является непременным условием преобразования Фурье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абор первых функций разложения в ряд Фурье приведен на рисунке 1. </a:t>
            </a:r>
          </a:p>
          <a:p>
            <a:pPr marL="0" indent="533400" algn="just">
              <a:spcBef>
                <a:spcPts val="0"/>
              </a:spcBef>
            </a:pPr>
            <a:r>
              <a:rPr lang="ru-RU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 этом длительность функций совпадает с длительностью анализа T. </a:t>
            </a:r>
          </a:p>
        </p:txBody>
      </p:sp>
    </p:spTree>
    <p:extLst>
      <p:ext uri="{BB962C8B-B14F-4D97-AF65-F5344CB8AC3E}">
        <p14:creationId xmlns:p14="http://schemas.microsoft.com/office/powerpoint/2010/main" val="3145853626"/>
      </p:ext>
    </p:extLst>
  </p:cSld>
  <p:clrMapOvr>
    <a:masterClrMapping/>
  </p:clrMapOvr>
</p:sld>
</file>

<file path=ppt/theme/theme1.xml><?xml version="1.0" encoding="utf-8"?>
<a:theme xmlns:a="http://schemas.openxmlformats.org/drawingml/2006/main" name="Грань">
  <a:themeElements>
    <a:clrScheme name="Теплый синий">
      <a:dk1>
        <a:sysClr val="windowText" lastClr="000000"/>
      </a:dk1>
      <a:lt1>
        <a:sysClr val="window" lastClr="FFFFFF"/>
      </a:lt1>
      <a:dk2>
        <a:srgbClr val="242852"/>
      </a:dk2>
      <a:lt2>
        <a:srgbClr val="ACCBF9"/>
      </a:lt2>
      <a:accent1>
        <a:srgbClr val="4A66AC"/>
      </a:accent1>
      <a:accent2>
        <a:srgbClr val="629DD1"/>
      </a:accent2>
      <a:accent3>
        <a:srgbClr val="297FD5"/>
      </a:accent3>
      <a:accent4>
        <a:srgbClr val="7F8FA9"/>
      </a:accent4>
      <a:accent5>
        <a:srgbClr val="5AA2AE"/>
      </a:accent5>
      <a:accent6>
        <a:srgbClr val="9D90A0"/>
      </a:accent6>
      <a:hlink>
        <a:srgbClr val="9454C3"/>
      </a:hlink>
      <a:folHlink>
        <a:srgbClr val="3EBBF0"/>
      </a:folHlink>
    </a:clrScheme>
    <a:fontScheme name="Грань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Грань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21</TotalTime>
  <Words>1031</Words>
  <Application>Microsoft Macintosh PowerPoint</Application>
  <PresentationFormat>Широкоэкранный</PresentationFormat>
  <Paragraphs>209</Paragraphs>
  <Slides>26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6</vt:i4>
      </vt:variant>
    </vt:vector>
  </HeadingPairs>
  <TitlesOfParts>
    <vt:vector size="33" baseType="lpstr">
      <vt:lpstr>Arial</vt:lpstr>
      <vt:lpstr>Calibri</vt:lpstr>
      <vt:lpstr>Times New Roman</vt:lpstr>
      <vt:lpstr>Trebuchet MS</vt:lpstr>
      <vt:lpstr>Wingdings 3</vt:lpstr>
      <vt:lpstr>Грань</vt:lpstr>
      <vt:lpstr>Equation</vt:lpstr>
      <vt:lpstr>Презентация PowerPoint</vt:lpstr>
      <vt:lpstr>Обработка сигналов.</vt:lpstr>
      <vt:lpstr>Обработка сигналов.</vt:lpstr>
      <vt:lpstr>Обработка сигналов.</vt:lpstr>
      <vt:lpstr>Преобразование Фурье.</vt:lpstr>
      <vt:lpstr>Преобразование Фурье.</vt:lpstr>
      <vt:lpstr>Преобразование Фурье.</vt:lpstr>
      <vt:lpstr>Преобразование Фурье.</vt:lpstr>
      <vt:lpstr>Преобразование Фурье.</vt:lpstr>
      <vt:lpstr>Преобразование Фурье.</vt:lpstr>
      <vt:lpstr>Преобразование Фурье.</vt:lpstr>
      <vt:lpstr>Процедура выполнения цифровой фильтрации.</vt:lpstr>
      <vt:lpstr>Процедура выполнения цифровой фильтрации.</vt:lpstr>
      <vt:lpstr>Процедура выполнения цифровой фильтраци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работка радарограммы вейвлет преобразованиями.</vt:lpstr>
      <vt:lpstr>Обзорные вопросы. </vt:lpstr>
      <vt:lpstr>БЛАГОДАРЮ ЗА ВНИМАНИЕ!</vt:lpstr>
    </vt:vector>
  </TitlesOfParts>
  <Company>SPecialiST RePac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Лекция 1  Введение Задачи курса</dc:title>
  <dc:creator>Snitsar</dc:creator>
  <cp:lastModifiedBy>shakhatovaa@list.ru</cp:lastModifiedBy>
  <cp:revision>302</cp:revision>
  <dcterms:created xsi:type="dcterms:W3CDTF">2022-09-05T06:29:42Z</dcterms:created>
  <dcterms:modified xsi:type="dcterms:W3CDTF">2022-10-12T05:48:36Z</dcterms:modified>
</cp:coreProperties>
</file>